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37DE" w:rsidRDefault="001B1C05" w:rsidP="008C5293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01CE2">
        <w:rPr>
          <w:rFonts w:ascii="Times New Roman" w:hAnsi="Times New Roman" w:cs="Times New Roman"/>
          <w:b/>
          <w:sz w:val="32"/>
          <w:szCs w:val="32"/>
        </w:rPr>
        <w:t xml:space="preserve">NỘI DUNG RA ĐỀ THI </w:t>
      </w:r>
      <w:r w:rsidR="008C5293">
        <w:rPr>
          <w:rFonts w:ascii="Times New Roman" w:hAnsi="Times New Roman" w:cs="Times New Roman"/>
          <w:b/>
          <w:sz w:val="32"/>
          <w:szCs w:val="32"/>
        </w:rPr>
        <w:t>LẠI MÔN TOÁN</w:t>
      </w:r>
      <w:r w:rsidRPr="00B01CE2">
        <w:rPr>
          <w:rFonts w:ascii="Times New Roman" w:hAnsi="Times New Roman" w:cs="Times New Roman"/>
          <w:b/>
          <w:sz w:val="32"/>
          <w:szCs w:val="32"/>
        </w:rPr>
        <w:t xml:space="preserve"> NĂM HỌC 2018-2019</w:t>
      </w:r>
    </w:p>
    <w:p w:rsidR="00CC3C4F" w:rsidRPr="00B01CE2" w:rsidRDefault="00CC3C4F" w:rsidP="008C5293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***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077"/>
        <w:gridCol w:w="81"/>
        <w:gridCol w:w="6527"/>
      </w:tblGrid>
      <w:tr w:rsidR="00E7139D" w:rsidRPr="00E7139D" w:rsidTr="000804FB">
        <w:tc>
          <w:tcPr>
            <w:tcW w:w="10685" w:type="dxa"/>
            <w:gridSpan w:val="3"/>
            <w:shd w:val="clear" w:color="auto" w:fill="D9D9D9" w:themeFill="background1" w:themeFillShade="D9"/>
          </w:tcPr>
          <w:p w:rsidR="00E7139D" w:rsidRPr="00E7139D" w:rsidRDefault="00E7139D" w:rsidP="00E7139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139D">
              <w:rPr>
                <w:rFonts w:ascii="Times New Roman" w:hAnsi="Times New Roman" w:cs="Times New Roman"/>
                <w:b/>
                <w:sz w:val="24"/>
                <w:szCs w:val="24"/>
              </w:rPr>
              <w:t>KHỐI 10</w:t>
            </w:r>
          </w:p>
        </w:tc>
      </w:tr>
      <w:tr w:rsidR="001B1C05" w:rsidTr="000804FB">
        <w:tc>
          <w:tcPr>
            <w:tcW w:w="4077" w:type="dxa"/>
          </w:tcPr>
          <w:p w:rsidR="001B1C05" w:rsidRPr="00E7139D" w:rsidRDefault="001B1C05" w:rsidP="00FB12F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139D">
              <w:rPr>
                <w:rFonts w:ascii="Times New Roman" w:hAnsi="Times New Roman" w:cs="Times New Roman"/>
                <w:b/>
                <w:sz w:val="24"/>
                <w:szCs w:val="24"/>
              </w:rPr>
              <w:t>HÌNH THỨC RA ĐỀ</w:t>
            </w:r>
          </w:p>
        </w:tc>
        <w:tc>
          <w:tcPr>
            <w:tcW w:w="6608" w:type="dxa"/>
            <w:gridSpan w:val="2"/>
          </w:tcPr>
          <w:p w:rsidR="001B1C05" w:rsidRPr="00E7139D" w:rsidRDefault="001B1C05" w:rsidP="00FB12F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139D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</w:tr>
      <w:tr w:rsidR="001B1C05" w:rsidTr="000804FB">
        <w:tc>
          <w:tcPr>
            <w:tcW w:w="4077" w:type="dxa"/>
            <w:tcBorders>
              <w:bottom w:val="single" w:sz="4" w:space="0" w:color="auto"/>
            </w:tcBorders>
          </w:tcPr>
          <w:p w:rsidR="001B1C05" w:rsidRPr="00FB12FB" w:rsidRDefault="001B1C0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+Tự luận</w:t>
            </w:r>
          </w:p>
          <w:p w:rsidR="001B1C05" w:rsidRDefault="001B1C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Thời gian làm bài:</w:t>
            </w:r>
            <w:r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90 phút</w:t>
            </w:r>
          </w:p>
          <w:p w:rsidR="001B1C05" w:rsidRDefault="001B1C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Mức độ ra đề:</w:t>
            </w:r>
          </w:p>
          <w:p w:rsidR="001B1C05" w:rsidRDefault="00FB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="001B1C05">
              <w:rPr>
                <w:rFonts w:ascii="Times New Roman" w:hAnsi="Times New Roman" w:cs="Times New Roman"/>
                <w:sz w:val="24"/>
                <w:szCs w:val="24"/>
              </w:rPr>
              <w:t>6-7 điểm:Trung bình</w:t>
            </w:r>
          </w:p>
          <w:p w:rsidR="001B1C05" w:rsidRDefault="00FB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="001B1C05">
              <w:rPr>
                <w:rFonts w:ascii="Times New Roman" w:hAnsi="Times New Roman" w:cs="Times New Roman"/>
                <w:sz w:val="24"/>
                <w:szCs w:val="24"/>
              </w:rPr>
              <w:t>8-9: Khá</w:t>
            </w:r>
          </w:p>
          <w:p w:rsidR="001B1C05" w:rsidRDefault="00FB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="001B1C05">
              <w:rPr>
                <w:rFonts w:ascii="Times New Roman" w:hAnsi="Times New Roman" w:cs="Times New Roman"/>
                <w:sz w:val="24"/>
                <w:szCs w:val="24"/>
              </w:rPr>
              <w:t>10:Giỏi</w:t>
            </w:r>
          </w:p>
        </w:tc>
        <w:tc>
          <w:tcPr>
            <w:tcW w:w="6608" w:type="dxa"/>
            <w:gridSpan w:val="2"/>
            <w:tcBorders>
              <w:bottom w:val="single" w:sz="4" w:space="0" w:color="auto"/>
            </w:tcBorders>
          </w:tcPr>
          <w:p w:rsidR="001B1C05" w:rsidRDefault="00FB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*</w:t>
            </w:r>
            <w:r w:rsidR="001B1C05"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hang điểm 10: </w:t>
            </w:r>
            <w:r w:rsidR="001B1C05">
              <w:rPr>
                <w:rFonts w:ascii="Times New Roman" w:hAnsi="Times New Roman" w:cs="Times New Roman"/>
                <w:sz w:val="24"/>
                <w:szCs w:val="24"/>
              </w:rPr>
              <w:t>gồm 7 điểm đại số và 3 điểm hình</w:t>
            </w:r>
          </w:p>
          <w:p w:rsidR="001B1C05" w:rsidRPr="00FB12FB" w:rsidRDefault="00FB12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*</w:t>
            </w:r>
            <w:r w:rsidR="001B1C05"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7 điểm đại số gồm các nội dung sau:</w:t>
            </w:r>
          </w:p>
          <w:p w:rsidR="001B1C05" w:rsidRDefault="00FB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 xml:space="preserve">Giải bất phương trình không chứa </w:t>
            </w:r>
            <w:r w:rsidR="000804FB" w:rsidRPr="000804F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pt;height:21pt" o:ole="">
                  <v:imagedata r:id="rId6" o:title=""/>
                </v:shape>
                <o:OLEObject Type="Embed" ProgID="Equation.DSMT4" ShapeID="_x0000_i1025" DrawAspect="Content" ObjectID="_1620834143" r:id="rId7"/>
              </w:object>
            </w:r>
            <w:r w:rsidR="001B1C0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B1C05"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>(1 điểm)</w:t>
            </w:r>
          </w:p>
          <w:p w:rsidR="001B1C05" w:rsidRDefault="00FB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 xml:space="preserve"> Giải bấ</w:t>
            </w:r>
            <w:r w:rsidR="00D505A5">
              <w:rPr>
                <w:rFonts w:ascii="Times New Roman" w:hAnsi="Times New Roman" w:cs="Times New Roman"/>
                <w:sz w:val="24"/>
                <w:szCs w:val="24"/>
              </w:rPr>
              <w:t xml:space="preserve">t phương trình 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 xml:space="preserve"> chứa</w:t>
            </w:r>
            <w:r w:rsidR="000804FB" w:rsidRPr="000804F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340">
                <v:shape id="_x0000_i1026" type="#_x0000_t75" style="width:18pt;height:17pt" o:ole="">
                  <v:imagedata r:id="rId8" o:title=""/>
                </v:shape>
                <o:OLEObject Type="Embed" ProgID="Equation.DSMT4" ShapeID="_x0000_i1026" DrawAspect="Content" ObjectID="_1620834144" r:id="rId9"/>
              </w:objec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 xml:space="preserve">đúng dạng cơ bản </w:t>
            </w:r>
            <w:r w:rsidR="000804FB"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>(1điểm)</w:t>
            </w:r>
          </w:p>
          <w:p w:rsidR="001B1C05" w:rsidRDefault="00FB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 xml:space="preserve">Tìm tham số m để phương trình bậc hai có nghiệm thỏa điều kiện </w:t>
            </w:r>
            <w:r w:rsidR="00D505A5">
              <w:rPr>
                <w:rFonts w:ascii="Times New Roman" w:hAnsi="Times New Roman" w:cs="Times New Roman"/>
                <w:sz w:val="24"/>
                <w:szCs w:val="24"/>
              </w:rPr>
              <w:t xml:space="preserve">về dấu 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>cho trước</w:t>
            </w:r>
            <w:r w:rsidR="001B1C0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B1C05"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>(1điểm)</w:t>
            </w:r>
          </w:p>
          <w:p w:rsidR="001B1C05" w:rsidRPr="000804FB" w:rsidRDefault="00FB12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 xml:space="preserve">Tính các giá trị lượng giác của một cung  </w:t>
            </w:r>
            <w:r w:rsidR="000804FB"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78343B"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E7139D"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iểm</w:t>
            </w:r>
            <w:r w:rsidR="000804FB"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  <w:p w:rsidR="0078343B" w:rsidRPr="000804FB" w:rsidRDefault="0078343B" w:rsidP="0078343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 xml:space="preserve">Chứng minh một đẳng thức lượng giác dùng 6 công thức lượng giác cơ bản </w:t>
            </w:r>
            <w:r w:rsidR="000804FB"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>1 điểm</w:t>
            </w:r>
            <w:r w:rsidR="000804FB"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  <w:p w:rsidR="00E7139D" w:rsidRDefault="00FB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>Công thức cộng</w:t>
            </w:r>
            <w:r w:rsidR="00E7139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139D"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>(1 điểm)</w:t>
            </w:r>
          </w:p>
          <w:p w:rsidR="00E7139D" w:rsidRDefault="00FB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>Cung liên kết</w:t>
            </w:r>
            <w:r w:rsidR="00E7139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139D"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>(1 điểm)</w:t>
            </w:r>
          </w:p>
          <w:p w:rsidR="00E7139D" w:rsidRPr="00FB12FB" w:rsidRDefault="00FB12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*</w:t>
            </w:r>
            <w:r w:rsidR="00E7139D"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3 điểm hình gồm các nội dung sau:</w:t>
            </w:r>
          </w:p>
          <w:p w:rsidR="00E7139D" w:rsidRDefault="00FB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>Phương trình đường tròn</w:t>
            </w:r>
            <w:r w:rsidR="008C52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>(nếu cho tiếp xúc tối đa với 1 đường)</w:t>
            </w:r>
            <w:r w:rsidR="00E7139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14AFC">
              <w:rPr>
                <w:rFonts w:ascii="Times New Roman" w:hAnsi="Times New Roman" w:cs="Times New Roman"/>
                <w:b/>
                <w:sz w:val="24"/>
                <w:szCs w:val="24"/>
              </w:rPr>
              <w:t>(1</w:t>
            </w:r>
            <w:r w:rsidR="00E7139D"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>điểm)</w:t>
            </w:r>
          </w:p>
          <w:p w:rsidR="00E7139D" w:rsidRDefault="00FB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 xml:space="preserve">Hình chiếu </w:t>
            </w:r>
            <w:r w:rsidR="000804FB"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>(1</w:t>
            </w:r>
            <w:r w:rsidR="00E7139D"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>điểm)</w:t>
            </w:r>
            <w:r w:rsidR="00E7139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7139D" w:rsidRPr="000804FB" w:rsidRDefault="000804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Góc giữa hai đường thẳng</w:t>
            </w:r>
            <w:r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0804FB">
              <w:rPr>
                <w:rFonts w:ascii="Times New Roman" w:hAnsi="Times New Roman" w:cs="Times New Roman"/>
                <w:b/>
                <w:sz w:val="24"/>
                <w:szCs w:val="24"/>
              </w:rPr>
              <w:t>điể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)</w:t>
            </w:r>
          </w:p>
        </w:tc>
      </w:tr>
      <w:tr w:rsidR="00E7139D" w:rsidTr="000804FB">
        <w:tc>
          <w:tcPr>
            <w:tcW w:w="10685" w:type="dxa"/>
            <w:gridSpan w:val="3"/>
            <w:shd w:val="clear" w:color="auto" w:fill="D9D9D9" w:themeFill="background1" w:themeFillShade="D9"/>
          </w:tcPr>
          <w:p w:rsidR="00E7139D" w:rsidRPr="00E7139D" w:rsidRDefault="00E7139D" w:rsidP="00E7139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139D">
              <w:rPr>
                <w:rFonts w:ascii="Times New Roman" w:hAnsi="Times New Roman" w:cs="Times New Roman"/>
                <w:b/>
                <w:sz w:val="24"/>
                <w:szCs w:val="24"/>
              </w:rPr>
              <w:t>KHỐI 11</w:t>
            </w:r>
          </w:p>
        </w:tc>
      </w:tr>
      <w:tr w:rsidR="00E7139D" w:rsidTr="000804FB">
        <w:tc>
          <w:tcPr>
            <w:tcW w:w="4158" w:type="dxa"/>
            <w:gridSpan w:val="2"/>
          </w:tcPr>
          <w:p w:rsidR="00E7139D" w:rsidRPr="00E7139D" w:rsidRDefault="00E7139D" w:rsidP="00FB12F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139D">
              <w:rPr>
                <w:rFonts w:ascii="Times New Roman" w:hAnsi="Times New Roman" w:cs="Times New Roman"/>
                <w:b/>
                <w:sz w:val="24"/>
                <w:szCs w:val="24"/>
              </w:rPr>
              <w:t>HÌNH THỨC RA ĐỀ</w:t>
            </w:r>
          </w:p>
        </w:tc>
        <w:tc>
          <w:tcPr>
            <w:tcW w:w="6527" w:type="dxa"/>
          </w:tcPr>
          <w:p w:rsidR="00E7139D" w:rsidRDefault="00E7139D" w:rsidP="00FB12F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139D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</w:tr>
      <w:tr w:rsidR="00E7139D" w:rsidTr="000804FB">
        <w:tc>
          <w:tcPr>
            <w:tcW w:w="4158" w:type="dxa"/>
            <w:gridSpan w:val="2"/>
            <w:tcBorders>
              <w:bottom w:val="single" w:sz="4" w:space="0" w:color="auto"/>
            </w:tcBorders>
          </w:tcPr>
          <w:p w:rsidR="00E7139D" w:rsidRPr="00FB12FB" w:rsidRDefault="00E7139D" w:rsidP="00E713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+Tự luận</w:t>
            </w:r>
          </w:p>
          <w:p w:rsidR="00E7139D" w:rsidRPr="00FB12FB" w:rsidRDefault="00E7139D" w:rsidP="00E713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Thời gian làm bài:</w:t>
            </w:r>
            <w:r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90 phút</w:t>
            </w:r>
          </w:p>
          <w:p w:rsidR="00E7139D" w:rsidRDefault="00E7139D" w:rsidP="00E713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Mức độ ra đề:</w:t>
            </w:r>
          </w:p>
          <w:p w:rsidR="00E7139D" w:rsidRDefault="00FB12FB" w:rsidP="00E713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="00E7139D">
              <w:rPr>
                <w:rFonts w:ascii="Times New Roman" w:hAnsi="Times New Roman" w:cs="Times New Roman"/>
                <w:sz w:val="24"/>
                <w:szCs w:val="24"/>
              </w:rPr>
              <w:t>6-7 điểm:Trung bình</w:t>
            </w:r>
          </w:p>
          <w:p w:rsidR="00E7139D" w:rsidRDefault="00FB12FB" w:rsidP="00E713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="00E7139D">
              <w:rPr>
                <w:rFonts w:ascii="Times New Roman" w:hAnsi="Times New Roman" w:cs="Times New Roman"/>
                <w:sz w:val="24"/>
                <w:szCs w:val="24"/>
              </w:rPr>
              <w:t>8-9: Khá</w:t>
            </w:r>
          </w:p>
          <w:p w:rsidR="00E7139D" w:rsidRDefault="00FB12FB" w:rsidP="00E713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="00E7139D">
              <w:rPr>
                <w:rFonts w:ascii="Times New Roman" w:hAnsi="Times New Roman" w:cs="Times New Roman"/>
                <w:sz w:val="24"/>
                <w:szCs w:val="24"/>
              </w:rPr>
              <w:t>10:Giỏi</w:t>
            </w:r>
          </w:p>
        </w:tc>
        <w:tc>
          <w:tcPr>
            <w:tcW w:w="6527" w:type="dxa"/>
            <w:tcBorders>
              <w:bottom w:val="single" w:sz="4" w:space="0" w:color="auto"/>
            </w:tcBorders>
          </w:tcPr>
          <w:p w:rsidR="00E7139D" w:rsidRDefault="00FB12FB" w:rsidP="00E713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*</w:t>
            </w:r>
            <w:r w:rsidR="00E7139D"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Thang điểm 10:</w:t>
            </w:r>
            <w:r w:rsidR="00E7139D">
              <w:rPr>
                <w:rFonts w:ascii="Times New Roman" w:hAnsi="Times New Roman" w:cs="Times New Roman"/>
                <w:sz w:val="24"/>
                <w:szCs w:val="24"/>
              </w:rPr>
              <w:t xml:space="preserve"> gồm 7 điểm đại số và 3 điểm hình</w:t>
            </w:r>
          </w:p>
          <w:p w:rsidR="00E7139D" w:rsidRPr="00FB12FB" w:rsidRDefault="00FB12FB" w:rsidP="00E713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*</w:t>
            </w:r>
            <w:r w:rsidR="00E7139D"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7 điểm đại số gồm các nội dung sau:</w:t>
            </w:r>
          </w:p>
          <w:p w:rsidR="00E7139D" w:rsidRPr="00B14AFC" w:rsidRDefault="00FB12FB" w:rsidP="00E713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B14AFC">
              <w:rPr>
                <w:rFonts w:ascii="Times New Roman" w:hAnsi="Times New Roman" w:cs="Times New Roman"/>
                <w:sz w:val="24"/>
                <w:szCs w:val="24"/>
              </w:rPr>
              <w:t>Giới hạn hàm</w:t>
            </w:r>
            <w:r w:rsidR="00E7139D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E7139D" w:rsidRPr="00B14AFC">
              <w:rPr>
                <w:rFonts w:ascii="Times New Roman" w:hAnsi="Times New Roman" w:cs="Times New Roman"/>
                <w:b/>
                <w:sz w:val="24"/>
                <w:szCs w:val="24"/>
              </w:rPr>
              <w:t>2 điểm)</w:t>
            </w:r>
          </w:p>
          <w:p w:rsidR="00E7139D" w:rsidRDefault="00FB12FB" w:rsidP="00E713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B14AFC">
              <w:rPr>
                <w:rFonts w:ascii="Times New Roman" w:hAnsi="Times New Roman" w:cs="Times New Roman"/>
                <w:sz w:val="24"/>
                <w:szCs w:val="24"/>
              </w:rPr>
              <w:t>Hàm số liên tục (</w:t>
            </w:r>
            <w:r w:rsidR="00B14AFC" w:rsidRPr="00B14AFC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E7139D" w:rsidRPr="00B14AFC">
              <w:rPr>
                <w:rFonts w:ascii="Times New Roman" w:hAnsi="Times New Roman" w:cs="Times New Roman"/>
                <w:b/>
                <w:sz w:val="24"/>
                <w:szCs w:val="24"/>
              </w:rPr>
              <w:t>điểm)</w:t>
            </w:r>
          </w:p>
          <w:p w:rsidR="00E7139D" w:rsidRPr="00B14AFC" w:rsidRDefault="00FB12FB" w:rsidP="00E713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B14AFC">
              <w:rPr>
                <w:rFonts w:ascii="Times New Roman" w:hAnsi="Times New Roman" w:cs="Times New Roman"/>
                <w:sz w:val="24"/>
                <w:szCs w:val="24"/>
              </w:rPr>
              <w:t>Đạo hàm (</w:t>
            </w:r>
            <w:r w:rsidR="00B14AFC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E7139D" w:rsidRPr="00B14AF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iểm)</w:t>
            </w:r>
          </w:p>
          <w:p w:rsidR="00B14AFC" w:rsidRPr="00B14AFC" w:rsidRDefault="00FB12FB" w:rsidP="00B14A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B14AFC">
              <w:rPr>
                <w:rFonts w:ascii="Times New Roman" w:hAnsi="Times New Roman" w:cs="Times New Roman"/>
                <w:sz w:val="24"/>
                <w:szCs w:val="24"/>
              </w:rPr>
              <w:t>Tiếp tuyến</w:t>
            </w:r>
            <w:r w:rsidR="00E7139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14AFC" w:rsidRPr="00B14AFC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B14AFC">
              <w:rPr>
                <w:rFonts w:ascii="Times New Roman" w:hAnsi="Times New Roman" w:cs="Times New Roman"/>
                <w:sz w:val="24"/>
                <w:szCs w:val="24"/>
              </w:rPr>
              <w:t>chỉ cho tiếp tuyến tại 1 điểm, song song, vuông góc)</w:t>
            </w:r>
            <w:r w:rsidR="00E7139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E7139D" w:rsidRPr="00B14AFC">
              <w:rPr>
                <w:rFonts w:ascii="Times New Roman" w:hAnsi="Times New Roman" w:cs="Times New Roman"/>
                <w:b/>
                <w:sz w:val="24"/>
                <w:szCs w:val="24"/>
              </w:rPr>
              <w:t>1 điểm</w:t>
            </w:r>
            <w:r w:rsidR="00B14AF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  <w:p w:rsidR="00292393" w:rsidRPr="00FB12FB" w:rsidRDefault="00FB12FB" w:rsidP="0029239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*</w:t>
            </w:r>
            <w:r w:rsidR="00292393"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3 điểm hình gồm các nội dung sau:</w:t>
            </w:r>
          </w:p>
          <w:p w:rsidR="00292393" w:rsidRDefault="00FB12FB" w:rsidP="00292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B14AFC">
              <w:rPr>
                <w:rFonts w:ascii="Times New Roman" w:hAnsi="Times New Roman" w:cs="Times New Roman"/>
                <w:sz w:val="24"/>
                <w:szCs w:val="24"/>
              </w:rPr>
              <w:t>Đường vuông góc mặt</w:t>
            </w:r>
            <w:r w:rsidR="00292393">
              <w:rPr>
                <w:rFonts w:ascii="Times New Roman" w:hAnsi="Times New Roman" w:cs="Times New Roman"/>
                <w:sz w:val="24"/>
                <w:szCs w:val="24"/>
              </w:rPr>
              <w:t xml:space="preserve"> (1 điểm)</w:t>
            </w:r>
          </w:p>
          <w:p w:rsidR="00292393" w:rsidRDefault="00FB12FB" w:rsidP="00292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B14AFC">
              <w:rPr>
                <w:rFonts w:ascii="Times New Roman" w:hAnsi="Times New Roman" w:cs="Times New Roman"/>
                <w:sz w:val="24"/>
                <w:szCs w:val="24"/>
              </w:rPr>
              <w:t>Góc</w:t>
            </w:r>
            <w:r w:rsidR="00292393">
              <w:rPr>
                <w:rFonts w:ascii="Times New Roman" w:hAnsi="Times New Roman" w:cs="Times New Roman"/>
                <w:sz w:val="24"/>
                <w:szCs w:val="24"/>
              </w:rPr>
              <w:t xml:space="preserve"> (1 điểm)</w:t>
            </w:r>
          </w:p>
          <w:p w:rsidR="00292393" w:rsidRDefault="00FB12FB" w:rsidP="00292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B14AFC">
              <w:rPr>
                <w:rFonts w:ascii="Times New Roman" w:hAnsi="Times New Roman" w:cs="Times New Roman"/>
                <w:sz w:val="24"/>
                <w:szCs w:val="24"/>
              </w:rPr>
              <w:t>Khoảng cách từ điểm đến mặt</w:t>
            </w:r>
            <w:r w:rsidR="00292393">
              <w:rPr>
                <w:rFonts w:ascii="Times New Roman" w:hAnsi="Times New Roman" w:cs="Times New Roman"/>
                <w:sz w:val="24"/>
                <w:szCs w:val="24"/>
              </w:rPr>
              <w:t xml:space="preserve"> (1 điểm)</w:t>
            </w:r>
          </w:p>
          <w:p w:rsidR="00292393" w:rsidRDefault="00292393" w:rsidP="00292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Chú ý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14AFC">
              <w:rPr>
                <w:rFonts w:ascii="Times New Roman" w:hAnsi="Times New Roman" w:cs="Times New Roman"/>
                <w:sz w:val="24"/>
                <w:szCs w:val="24"/>
              </w:rPr>
              <w:t>Hình cho hình chóp.</w:t>
            </w:r>
          </w:p>
          <w:p w:rsidR="00E7139D" w:rsidRDefault="00E713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E64BA" w:rsidRDefault="000E64B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Tổ trưởng chuyên môn</w:t>
      </w:r>
    </w:p>
    <w:p w:rsidR="000E64BA" w:rsidRDefault="000E64BA">
      <w:pPr>
        <w:rPr>
          <w:rFonts w:ascii="Times New Roman" w:hAnsi="Times New Roman" w:cs="Times New Roman"/>
          <w:sz w:val="24"/>
          <w:szCs w:val="24"/>
        </w:rPr>
      </w:pPr>
    </w:p>
    <w:p w:rsidR="000E64BA" w:rsidRPr="001B1C05" w:rsidRDefault="000E64B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Nguyễn Thị Bích Thủy</w:t>
      </w:r>
    </w:p>
    <w:sectPr w:rsidR="000E64BA" w:rsidRPr="001B1C05" w:rsidSect="000E38A9">
      <w:pgSz w:w="11909" w:h="16834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E5C8D"/>
    <w:multiLevelType w:val="hybridMultilevel"/>
    <w:tmpl w:val="82A2045A"/>
    <w:lvl w:ilvl="0" w:tplc="33D265CA">
      <w:start w:val="8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1C05"/>
    <w:rsid w:val="000804FB"/>
    <w:rsid w:val="000E38A9"/>
    <w:rsid w:val="000E64BA"/>
    <w:rsid w:val="001B1C05"/>
    <w:rsid w:val="00224D12"/>
    <w:rsid w:val="00265F43"/>
    <w:rsid w:val="00292393"/>
    <w:rsid w:val="0033159F"/>
    <w:rsid w:val="00413DDD"/>
    <w:rsid w:val="00480815"/>
    <w:rsid w:val="0078343B"/>
    <w:rsid w:val="0083076E"/>
    <w:rsid w:val="00845128"/>
    <w:rsid w:val="008C5293"/>
    <w:rsid w:val="00B01CE2"/>
    <w:rsid w:val="00B14AFC"/>
    <w:rsid w:val="00CC3C4F"/>
    <w:rsid w:val="00CD5BA6"/>
    <w:rsid w:val="00D505A5"/>
    <w:rsid w:val="00E7139D"/>
    <w:rsid w:val="00F237DE"/>
    <w:rsid w:val="00F55669"/>
    <w:rsid w:val="00FB05F9"/>
    <w:rsid w:val="00FB12FB"/>
    <w:rsid w:val="00FB20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B1C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9239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B1C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9239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8</Words>
  <Characters>141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DKING</dc:creator>
  <cp:lastModifiedBy>COMPUTER</cp:lastModifiedBy>
  <cp:revision>3</cp:revision>
  <dcterms:created xsi:type="dcterms:W3CDTF">2019-05-31T11:55:00Z</dcterms:created>
  <dcterms:modified xsi:type="dcterms:W3CDTF">2019-05-31T11:56:00Z</dcterms:modified>
</cp:coreProperties>
</file>